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967E090" w14:textId="77777777" w:rsidR="00EE4F9B" w:rsidRPr="003A5797" w:rsidRDefault="00EE4F9B">
      <w:pPr>
        <w:rPr>
          <w:rFonts w:ascii="Arial" w:hAnsi="Arial" w:cs="Arial"/>
        </w:rPr>
      </w:pPr>
      <w:r w:rsidRPr="003A5797">
        <w:rPr>
          <w:rFonts w:ascii="Arial" w:hAnsi="Arial" w:cs="Arial"/>
        </w:rPr>
        <w:t xml:space="preserve">Name: ___________________________     </w:t>
      </w:r>
      <w:r w:rsidRPr="003A5797">
        <w:rPr>
          <w:rFonts w:ascii="Arial" w:hAnsi="Arial" w:cs="Arial"/>
        </w:rPr>
        <w:tab/>
        <w:t>Date: ___________</w:t>
      </w:r>
      <w:r w:rsidRPr="003A5797">
        <w:rPr>
          <w:rFonts w:ascii="Arial" w:hAnsi="Arial" w:cs="Arial"/>
        </w:rPr>
        <w:tab/>
        <w:t xml:space="preserve"> </w:t>
      </w:r>
      <w:r w:rsidRPr="003A5797">
        <w:rPr>
          <w:rFonts w:ascii="Arial" w:hAnsi="Arial" w:cs="Arial"/>
        </w:rPr>
        <w:tab/>
        <w:t>Period:  ________</w:t>
      </w:r>
    </w:p>
    <w:p w14:paraId="111EC5B0" w14:textId="77777777" w:rsidR="00EE4F9B" w:rsidRPr="003A5797" w:rsidRDefault="00EE4F9B">
      <w:pPr>
        <w:rPr>
          <w:rFonts w:ascii="Arial" w:hAnsi="Arial" w:cs="Arial"/>
        </w:rPr>
      </w:pPr>
    </w:p>
    <w:p w14:paraId="6492AE74" w14:textId="071FBD1B" w:rsidR="00EE4F9B" w:rsidRPr="008174EF" w:rsidRDefault="008174EF" w:rsidP="008174EF">
      <w:pPr>
        <w:pStyle w:val="Heading1"/>
        <w:jc w:val="left"/>
        <w:rPr>
          <w:rFonts w:cs="Arial"/>
          <w:b w:val="0"/>
        </w:rPr>
      </w:pPr>
      <w:r w:rsidRPr="008174EF">
        <w:rPr>
          <w:rFonts w:cs="Arial"/>
          <w:b w:val="0"/>
        </w:rPr>
        <w:t xml:space="preserve">Secondary Math II </w:t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 w:rsidR="004349CB">
        <w:rPr>
          <w:rFonts w:cs="Arial"/>
          <w:b w:val="0"/>
        </w:rPr>
        <w:t xml:space="preserve">   </w:t>
      </w:r>
      <w:r w:rsidR="007B1DA5">
        <w:rPr>
          <w:rFonts w:cs="Arial"/>
        </w:rPr>
        <w:t>9</w:t>
      </w:r>
      <w:r w:rsidR="004349CB">
        <w:rPr>
          <w:rFonts w:cs="Arial"/>
        </w:rPr>
        <w:t>-1</w:t>
      </w:r>
      <w:r w:rsidRPr="008174EF">
        <w:rPr>
          <w:rFonts w:cs="Arial"/>
        </w:rPr>
        <w:t xml:space="preserve"> </w:t>
      </w:r>
      <w:r w:rsidR="00D556F0">
        <w:rPr>
          <w:rFonts w:cs="Arial"/>
        </w:rPr>
        <w:t>Homework</w:t>
      </w:r>
    </w:p>
    <w:p w14:paraId="2E147E37" w14:textId="5954349B" w:rsidR="00FA3DB7" w:rsidRPr="008174EF" w:rsidRDefault="007B1DA5" w:rsidP="004349CB">
      <w:pPr>
        <w:pStyle w:val="Heading1"/>
        <w:rPr>
          <w:rFonts w:cs="Arial"/>
          <w:b w:val="0"/>
        </w:rPr>
      </w:pPr>
      <w:r>
        <w:rPr>
          <w:rFonts w:cs="Arial"/>
          <w:b w:val="0"/>
        </w:rPr>
        <w:t>Quadratic Formula</w:t>
      </w:r>
    </w:p>
    <w:p w14:paraId="6090FEAC" w14:textId="77777777" w:rsidR="00FA3DB7" w:rsidRPr="003A5797" w:rsidRDefault="00FA3DB7" w:rsidP="00905299">
      <w:pPr>
        <w:pStyle w:val="Heading1"/>
        <w:rPr>
          <w:rFonts w:cs="Arial"/>
        </w:rPr>
      </w:pPr>
    </w:p>
    <w:p w14:paraId="7D3FCDF0" w14:textId="77777777" w:rsidR="00232748" w:rsidRDefault="00232748" w:rsidP="00232748">
      <w:pPr>
        <w:ind w:left="360"/>
        <w:rPr>
          <w:rFonts w:ascii="Arial" w:hAnsi="Arial" w:cs="Arial"/>
        </w:rPr>
      </w:pPr>
    </w:p>
    <w:p w14:paraId="3B76BC5E" w14:textId="77777777" w:rsidR="00925A5B" w:rsidRDefault="00925A5B" w:rsidP="008174EF">
      <w:pPr>
        <w:rPr>
          <w:rFonts w:ascii="Arial" w:hAnsi="Arial" w:cs="Arial"/>
        </w:rPr>
        <w:sectPr w:rsidR="00925A5B" w:rsidSect="00681825">
          <w:type w:val="continuous"/>
          <w:pgSz w:w="12240" w:h="15840" w:code="1"/>
          <w:pgMar w:top="864" w:right="864" w:bottom="864" w:left="864" w:header="720" w:footer="720" w:gutter="0"/>
          <w:cols w:space="720"/>
          <w:docGrid w:linePitch="326"/>
        </w:sectPr>
      </w:pPr>
    </w:p>
    <w:p w14:paraId="25015068" w14:textId="4A47B1A4" w:rsidR="00232748" w:rsidRDefault="00232748" w:rsidP="008174EF">
      <w:pPr>
        <w:rPr>
          <w:rFonts w:ascii="Arial" w:hAnsi="Arial" w:cs="Arial"/>
        </w:rPr>
      </w:pPr>
    </w:p>
    <w:p w14:paraId="0A104A34" w14:textId="77777777" w:rsidR="00925A5B" w:rsidRDefault="00925A5B" w:rsidP="00925A5B">
      <w:pPr>
        <w:pStyle w:val="ListParagraph"/>
        <w:numPr>
          <w:ilvl w:val="0"/>
          <w:numId w:val="10"/>
        </w:numPr>
        <w:rPr>
          <w:rFonts w:ascii="Cambria Math" w:hAnsi="Cambria Math"/>
          <w:oMath/>
        </w:rPr>
        <w:sectPr w:rsidR="00925A5B" w:rsidSect="00925A5B">
          <w:type w:val="continuous"/>
          <w:pgSz w:w="12240" w:h="15840" w:code="1"/>
          <w:pgMar w:top="864" w:right="864" w:bottom="864" w:left="864" w:header="720" w:footer="720" w:gutter="0"/>
          <w:cols w:num="2" w:space="720"/>
          <w:docGrid w:linePitch="326"/>
        </w:sectPr>
      </w:pPr>
    </w:p>
    <w:p w14:paraId="60A8D879" w14:textId="77777777" w:rsidR="00D556F0" w:rsidRDefault="00D556F0" w:rsidP="00D556F0">
      <w:pPr>
        <w:pStyle w:val="ListParagraph"/>
        <w:numPr>
          <w:ilvl w:val="0"/>
          <w:numId w:val="10"/>
        </w:num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-9=0</m:t>
        </m:r>
      </m:oMath>
      <w:r>
        <w:t xml:space="preserve"> </w:t>
      </w:r>
    </w:p>
    <w:p w14:paraId="1FA685FE" w14:textId="77777777" w:rsidR="00925A5B" w:rsidRDefault="00925A5B" w:rsidP="00925A5B"/>
    <w:p w14:paraId="60027DF8" w14:textId="77777777" w:rsidR="00925A5B" w:rsidRDefault="00925A5B" w:rsidP="00925A5B"/>
    <w:p w14:paraId="5AA7734D" w14:textId="77777777" w:rsidR="00925A5B" w:rsidRDefault="00925A5B" w:rsidP="00925A5B"/>
    <w:p w14:paraId="35A5A76C" w14:textId="77777777" w:rsidR="00925A5B" w:rsidRDefault="00925A5B" w:rsidP="00925A5B"/>
    <w:p w14:paraId="27A6598E" w14:textId="77777777" w:rsidR="00925A5B" w:rsidRDefault="00925A5B" w:rsidP="00925A5B"/>
    <w:p w14:paraId="2F14AFF4" w14:textId="77777777" w:rsidR="00925A5B" w:rsidRDefault="00925A5B" w:rsidP="00925A5B"/>
    <w:p w14:paraId="47AEF5B0" w14:textId="77777777" w:rsidR="00925A5B" w:rsidRDefault="00925A5B" w:rsidP="00925A5B"/>
    <w:p w14:paraId="2AC6DA7C" w14:textId="77777777" w:rsidR="00D556F0" w:rsidRDefault="00D556F0" w:rsidP="00D556F0">
      <w:pPr>
        <w:pStyle w:val="ListParagraph"/>
        <w:numPr>
          <w:ilvl w:val="0"/>
          <w:numId w:val="10"/>
        </w:num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b-9=0</m:t>
        </m:r>
      </m:oMath>
    </w:p>
    <w:p w14:paraId="1E1436CF" w14:textId="77777777" w:rsidR="00925A5B" w:rsidRDefault="00925A5B" w:rsidP="00925A5B"/>
    <w:p w14:paraId="33C65AB4" w14:textId="77777777" w:rsidR="00925A5B" w:rsidRDefault="00925A5B" w:rsidP="00925A5B"/>
    <w:p w14:paraId="64FF3380" w14:textId="77777777" w:rsidR="00925A5B" w:rsidRDefault="00925A5B" w:rsidP="00925A5B"/>
    <w:p w14:paraId="2D67B03C" w14:textId="77777777" w:rsidR="00925A5B" w:rsidRDefault="00925A5B" w:rsidP="00925A5B"/>
    <w:p w14:paraId="5F30DAA5" w14:textId="77777777" w:rsidR="00925A5B" w:rsidRDefault="00925A5B" w:rsidP="00925A5B"/>
    <w:p w14:paraId="7040DE21" w14:textId="77777777" w:rsidR="00925A5B" w:rsidRDefault="00925A5B" w:rsidP="00925A5B"/>
    <w:p w14:paraId="0396914D" w14:textId="77777777" w:rsidR="00925A5B" w:rsidRPr="004B1FB9" w:rsidRDefault="00925A5B" w:rsidP="00925A5B"/>
    <w:p w14:paraId="012B7147" w14:textId="77777777" w:rsidR="00D556F0" w:rsidRDefault="00D556F0" w:rsidP="00D556F0">
      <w:pPr>
        <w:pStyle w:val="ListParagraph"/>
        <w:numPr>
          <w:ilvl w:val="0"/>
          <w:numId w:val="10"/>
        </w:num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x-10=0</m:t>
        </m:r>
      </m:oMath>
    </w:p>
    <w:p w14:paraId="4250ED72" w14:textId="77777777" w:rsidR="00925A5B" w:rsidRDefault="00925A5B" w:rsidP="00925A5B"/>
    <w:p w14:paraId="11374387" w14:textId="77777777" w:rsidR="00925A5B" w:rsidRDefault="00925A5B" w:rsidP="00925A5B"/>
    <w:p w14:paraId="102654A8" w14:textId="77777777" w:rsidR="00925A5B" w:rsidRDefault="00925A5B" w:rsidP="00925A5B"/>
    <w:p w14:paraId="309FE92F" w14:textId="77777777" w:rsidR="00925A5B" w:rsidRDefault="00925A5B" w:rsidP="00925A5B"/>
    <w:p w14:paraId="5B92751E" w14:textId="77777777" w:rsidR="00925A5B" w:rsidRDefault="00925A5B" w:rsidP="00925A5B"/>
    <w:p w14:paraId="19B8265C" w14:textId="77777777" w:rsidR="00925A5B" w:rsidRDefault="00925A5B" w:rsidP="00925A5B"/>
    <w:p w14:paraId="3FFEE137" w14:textId="77777777" w:rsidR="00925A5B" w:rsidRDefault="00925A5B" w:rsidP="00925A5B"/>
    <w:p w14:paraId="3012C828" w14:textId="77777777" w:rsidR="00925A5B" w:rsidRDefault="00925A5B" w:rsidP="00925A5B"/>
    <w:p w14:paraId="5B9583D1" w14:textId="77777777" w:rsidR="00925A5B" w:rsidRDefault="00925A5B" w:rsidP="00925A5B"/>
    <w:p w14:paraId="088DB884" w14:textId="39E436D5" w:rsidR="00D556F0" w:rsidRDefault="00D556F0" w:rsidP="00D556F0">
      <w:pPr>
        <w:pStyle w:val="ListParagraph"/>
        <w:numPr>
          <w:ilvl w:val="0"/>
          <w:numId w:val="10"/>
        </w:num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x-5=0</m:t>
        </m:r>
      </m:oMath>
    </w:p>
    <w:p w14:paraId="62BBB5D7" w14:textId="579CEAB0" w:rsidR="00925A5B" w:rsidRDefault="00925A5B" w:rsidP="00D556F0">
      <w:pPr>
        <w:pStyle w:val="ListParagraph"/>
      </w:pPr>
    </w:p>
    <w:p w14:paraId="41139CF6" w14:textId="77777777" w:rsidR="00925A5B" w:rsidRDefault="00925A5B" w:rsidP="00925A5B"/>
    <w:p w14:paraId="7FF2A747" w14:textId="77777777" w:rsidR="00925A5B" w:rsidRDefault="00925A5B" w:rsidP="00925A5B"/>
    <w:p w14:paraId="1B085BE3" w14:textId="77777777" w:rsidR="00925A5B" w:rsidRDefault="00925A5B" w:rsidP="00925A5B"/>
    <w:p w14:paraId="2AB9C824" w14:textId="77777777" w:rsidR="00925A5B" w:rsidRDefault="00925A5B" w:rsidP="00925A5B"/>
    <w:p w14:paraId="48A2698D" w14:textId="77777777" w:rsidR="00925A5B" w:rsidRDefault="00925A5B" w:rsidP="00925A5B"/>
    <w:p w14:paraId="343FDB28" w14:textId="77777777" w:rsidR="00925A5B" w:rsidRDefault="00925A5B" w:rsidP="00925A5B"/>
    <w:p w14:paraId="10C74B5A" w14:textId="77777777" w:rsidR="00925A5B" w:rsidRDefault="00925A5B" w:rsidP="00925A5B"/>
    <w:p w14:paraId="3082D5F2" w14:textId="0D1F1758" w:rsidR="00925A5B" w:rsidRDefault="00D556F0" w:rsidP="00925A5B">
      <w:pPr>
        <w:pStyle w:val="ListParagraph"/>
        <w:numPr>
          <w:ilvl w:val="0"/>
          <w:numId w:val="10"/>
        </w:numPr>
      </w:pPr>
      <w:r w:rsidRPr="00111924">
        <w:rPr>
          <w:position w:val="-4"/>
        </w:rPr>
        <w:object w:dxaOrig="1700" w:dyaOrig="320" w14:anchorId="7604C4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4" type="#_x0000_t75" style="width:85pt;height:16pt" o:ole="">
            <v:imagedata r:id="rId6" o:title=""/>
          </v:shape>
          <o:OLEObject Type="Embed" ProgID="Equation.DSMT4" ShapeID="_x0000_i1064" DrawAspect="Content" ObjectID="_1327658322" r:id="rId7"/>
        </w:object>
      </w:r>
    </w:p>
    <w:p w14:paraId="13FD16BB" w14:textId="77777777" w:rsidR="00925A5B" w:rsidRDefault="00925A5B" w:rsidP="00925A5B">
      <w:bookmarkStart w:id="0" w:name="_GoBack"/>
      <w:bookmarkEnd w:id="0"/>
    </w:p>
    <w:p w14:paraId="23C59E6C" w14:textId="77777777" w:rsidR="00D556F0" w:rsidRDefault="00D556F0" w:rsidP="00D556F0">
      <w:pPr>
        <w:pStyle w:val="ListParagraph"/>
        <w:numPr>
          <w:ilvl w:val="0"/>
          <w:numId w:val="10"/>
        </w:numPr>
      </w:pPr>
      <m:oMath>
        <m:r>
          <w:rPr>
            <w:rFonts w:ascii="Cambria Math" w:hAnsi="Cambria Math"/>
          </w:rPr>
          <w:lastRenderedPageBreak/>
          <m:t>8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m-16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6B6E530B" w14:textId="77777777" w:rsidR="00925A5B" w:rsidRDefault="00925A5B" w:rsidP="00925A5B"/>
    <w:p w14:paraId="1C57E0BD" w14:textId="77777777" w:rsidR="00925A5B" w:rsidRDefault="00925A5B" w:rsidP="00925A5B"/>
    <w:p w14:paraId="7255775E" w14:textId="77777777" w:rsidR="00925A5B" w:rsidRDefault="00925A5B" w:rsidP="00925A5B"/>
    <w:p w14:paraId="411B5FD2" w14:textId="77777777" w:rsidR="00925A5B" w:rsidRDefault="00925A5B" w:rsidP="00925A5B"/>
    <w:p w14:paraId="130CA0EC" w14:textId="77777777" w:rsidR="00925A5B" w:rsidRDefault="00925A5B" w:rsidP="00925A5B"/>
    <w:p w14:paraId="66864524" w14:textId="77777777" w:rsidR="00925A5B" w:rsidRDefault="00925A5B" w:rsidP="00925A5B"/>
    <w:p w14:paraId="6F5DC605" w14:textId="77777777" w:rsidR="00925A5B" w:rsidRDefault="00925A5B" w:rsidP="00925A5B"/>
    <w:p w14:paraId="66A99228" w14:textId="77777777" w:rsidR="00925A5B" w:rsidRDefault="00925A5B" w:rsidP="00925A5B"/>
    <w:p w14:paraId="25B2D967" w14:textId="77777777" w:rsidR="00D556F0" w:rsidRDefault="00D556F0" w:rsidP="00D556F0">
      <w:pPr>
        <w:pStyle w:val="ListParagraph"/>
        <w:numPr>
          <w:ilvl w:val="0"/>
          <w:numId w:val="10"/>
        </w:num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-13=0</m:t>
        </m:r>
      </m:oMath>
    </w:p>
    <w:p w14:paraId="79106FBD" w14:textId="77777777" w:rsidR="00925A5B" w:rsidRDefault="00925A5B" w:rsidP="00925A5B"/>
    <w:p w14:paraId="276A6968" w14:textId="77777777" w:rsidR="00925A5B" w:rsidRDefault="00925A5B" w:rsidP="00925A5B"/>
    <w:p w14:paraId="1A4470CC" w14:textId="77777777" w:rsidR="00925A5B" w:rsidRDefault="00925A5B" w:rsidP="00925A5B"/>
    <w:p w14:paraId="4EA80A1D" w14:textId="77777777" w:rsidR="00925A5B" w:rsidRDefault="00925A5B" w:rsidP="00925A5B"/>
    <w:p w14:paraId="7B829B19" w14:textId="77777777" w:rsidR="00925A5B" w:rsidRDefault="00925A5B" w:rsidP="00925A5B"/>
    <w:p w14:paraId="1F98E9BB" w14:textId="77777777" w:rsidR="00925A5B" w:rsidRDefault="00925A5B" w:rsidP="00925A5B"/>
    <w:p w14:paraId="484B73B0" w14:textId="77777777" w:rsidR="00925A5B" w:rsidRDefault="00925A5B" w:rsidP="00925A5B"/>
    <w:p w14:paraId="52E359AC" w14:textId="77777777" w:rsidR="00925A5B" w:rsidRDefault="00925A5B" w:rsidP="00925A5B"/>
    <w:p w14:paraId="6D4985C6" w14:textId="77777777" w:rsidR="00D556F0" w:rsidRDefault="00D556F0" w:rsidP="00D556F0">
      <w:pPr>
        <w:pStyle w:val="ListParagraph"/>
        <w:numPr>
          <w:ilvl w:val="0"/>
          <w:numId w:val="10"/>
        </w:num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8b+7=4</m:t>
        </m:r>
      </m:oMath>
    </w:p>
    <w:p w14:paraId="6121AF41" w14:textId="34E7E98B" w:rsidR="00925A5B" w:rsidRPr="00925A5B" w:rsidRDefault="00925A5B" w:rsidP="00D556F0">
      <w:pPr>
        <w:pStyle w:val="ListParagraph"/>
      </w:pPr>
    </w:p>
    <w:p w14:paraId="43129D22" w14:textId="77777777" w:rsidR="00925A5B" w:rsidRDefault="00925A5B" w:rsidP="00925A5B"/>
    <w:p w14:paraId="4D7351DF" w14:textId="77777777" w:rsidR="00925A5B" w:rsidRDefault="00925A5B" w:rsidP="00925A5B"/>
    <w:p w14:paraId="5C18A782" w14:textId="77777777" w:rsidR="00925A5B" w:rsidRDefault="00925A5B" w:rsidP="00925A5B"/>
    <w:p w14:paraId="38DF1BB7" w14:textId="77777777" w:rsidR="00925A5B" w:rsidRDefault="00925A5B" w:rsidP="00925A5B"/>
    <w:p w14:paraId="5C84F841" w14:textId="77777777" w:rsidR="00925A5B" w:rsidRDefault="00925A5B" w:rsidP="00925A5B"/>
    <w:p w14:paraId="7525C8E0" w14:textId="77777777" w:rsidR="00925A5B" w:rsidRDefault="00925A5B" w:rsidP="00925A5B"/>
    <w:p w14:paraId="45981EC1" w14:textId="77777777" w:rsidR="00925A5B" w:rsidRPr="00925A5B" w:rsidRDefault="00925A5B" w:rsidP="00925A5B"/>
    <w:p w14:paraId="3FD231BF" w14:textId="77777777" w:rsidR="00D556F0" w:rsidRDefault="00D556F0" w:rsidP="00D556F0">
      <w:pPr>
        <w:pStyle w:val="ListParagraph"/>
        <w:numPr>
          <w:ilvl w:val="0"/>
          <w:numId w:val="10"/>
        </w:num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7m-13=-10</m:t>
        </m:r>
      </m:oMath>
    </w:p>
    <w:p w14:paraId="5BA04CA4" w14:textId="587B1A56" w:rsidR="00925A5B" w:rsidRPr="00925A5B" w:rsidRDefault="00925A5B" w:rsidP="00D556F0">
      <w:pPr>
        <w:pStyle w:val="ListParagraph"/>
      </w:pPr>
    </w:p>
    <w:p w14:paraId="77E0A2CF" w14:textId="77777777" w:rsidR="00925A5B" w:rsidRDefault="00925A5B" w:rsidP="00925A5B"/>
    <w:p w14:paraId="63618872" w14:textId="77777777" w:rsidR="00925A5B" w:rsidRDefault="00925A5B" w:rsidP="00925A5B"/>
    <w:p w14:paraId="76408990" w14:textId="77777777" w:rsidR="00925A5B" w:rsidRDefault="00925A5B" w:rsidP="00925A5B"/>
    <w:p w14:paraId="2674ED35" w14:textId="77777777" w:rsidR="00925A5B" w:rsidRDefault="00925A5B" w:rsidP="00925A5B"/>
    <w:p w14:paraId="2BBDB331" w14:textId="77777777" w:rsidR="00925A5B" w:rsidRDefault="00925A5B" w:rsidP="00925A5B"/>
    <w:p w14:paraId="279025AF" w14:textId="77777777" w:rsidR="00925A5B" w:rsidRPr="00925A5B" w:rsidRDefault="00925A5B" w:rsidP="00925A5B"/>
    <w:p w14:paraId="0DA9AB0C" w14:textId="27F17BDC" w:rsidR="00925A5B" w:rsidRDefault="00D556F0" w:rsidP="00925A5B">
      <w:pPr>
        <w:pStyle w:val="ListParagraph"/>
        <w:numPr>
          <w:ilvl w:val="0"/>
          <w:numId w:val="10"/>
        </w:numPr>
        <w:rPr>
          <w:position w:val="-4"/>
        </w:rPr>
        <w:sectPr w:rsidR="00925A5B" w:rsidSect="00925A5B">
          <w:type w:val="continuous"/>
          <w:pgSz w:w="12240" w:h="15840" w:code="1"/>
          <w:pgMar w:top="864" w:right="864" w:bottom="864" w:left="864" w:header="720" w:footer="720" w:gutter="0"/>
          <w:cols w:num="2" w:space="720"/>
          <w:docGrid w:linePitch="326"/>
        </w:sectPr>
      </w:pPr>
      <w:r w:rsidRPr="00111924">
        <w:rPr>
          <w:position w:val="-4"/>
        </w:rPr>
        <w:object w:dxaOrig="1680" w:dyaOrig="320" w14:anchorId="25903296">
          <v:shape id="_x0000_i1061" type="#_x0000_t75" style="width:84pt;height:16pt" o:ole="">
            <v:imagedata r:id="rId8" o:title=""/>
          </v:shape>
          <o:OLEObject Type="Embed" ProgID="Equation.DSMT4" ShapeID="_x0000_i1061" DrawAspect="Content" ObjectID="_1327658323" r:id="rId9"/>
        </w:object>
      </w:r>
    </w:p>
    <w:p w14:paraId="3A7055A3" w14:textId="5525292E" w:rsidR="00925A5B" w:rsidRDefault="00925A5B" w:rsidP="00925A5B"/>
    <w:p w14:paraId="2ECE2F46" w14:textId="77777777" w:rsidR="00925A5B" w:rsidRDefault="00925A5B" w:rsidP="00925A5B"/>
    <w:p w14:paraId="36F862C7" w14:textId="77777777" w:rsidR="00925A5B" w:rsidRDefault="00925A5B" w:rsidP="00925A5B"/>
    <w:p w14:paraId="71F237AB" w14:textId="77777777" w:rsidR="00925A5B" w:rsidRDefault="00925A5B" w:rsidP="00925A5B"/>
    <w:p w14:paraId="2189F25B" w14:textId="77777777" w:rsidR="00925A5B" w:rsidRDefault="00925A5B" w:rsidP="00925A5B">
      <w:pPr>
        <w:sectPr w:rsidR="00925A5B" w:rsidSect="00925A5B">
          <w:type w:val="continuous"/>
          <w:pgSz w:w="12240" w:h="15840" w:code="1"/>
          <w:pgMar w:top="864" w:right="864" w:bottom="864" w:left="864" w:header="720" w:footer="720" w:gutter="0"/>
          <w:cols w:num="3" w:space="720"/>
          <w:docGrid w:linePitch="326"/>
        </w:sectPr>
      </w:pPr>
    </w:p>
    <w:p w14:paraId="744E90FB" w14:textId="2DFB6CCE" w:rsidR="00925A5B" w:rsidRDefault="00925A5B" w:rsidP="00925A5B"/>
    <w:p w14:paraId="24EA57F1" w14:textId="77777777" w:rsidR="00925A5B" w:rsidRDefault="00925A5B" w:rsidP="00925A5B"/>
    <w:p w14:paraId="4D3C917D" w14:textId="77777777" w:rsidR="00925A5B" w:rsidRDefault="00925A5B" w:rsidP="00925A5B"/>
    <w:p w14:paraId="4813CFA2" w14:textId="77777777" w:rsidR="00925A5B" w:rsidRPr="00232748" w:rsidRDefault="00925A5B" w:rsidP="008174EF">
      <w:pPr>
        <w:rPr>
          <w:rFonts w:ascii="Arial" w:hAnsi="Arial" w:cs="Arial"/>
        </w:rPr>
      </w:pPr>
    </w:p>
    <w:sectPr w:rsidR="00925A5B" w:rsidRPr="00232748" w:rsidSect="00681825">
      <w:type w:val="continuous"/>
      <w:pgSz w:w="12240" w:h="15840" w:code="1"/>
      <w:pgMar w:top="864" w:right="864" w:bottom="864" w:left="864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233392"/>
    <w:multiLevelType w:val="hybridMultilevel"/>
    <w:tmpl w:val="B3D0B5FA"/>
    <w:lvl w:ilvl="0" w:tplc="3C0C1F5E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0FC41CF"/>
    <w:multiLevelType w:val="hybridMultilevel"/>
    <w:tmpl w:val="8D2446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0F521B"/>
    <w:multiLevelType w:val="hybridMultilevel"/>
    <w:tmpl w:val="F87AFF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2E67D7"/>
    <w:multiLevelType w:val="singleLevel"/>
    <w:tmpl w:val="021C34C0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4">
    <w:nsid w:val="40B36076"/>
    <w:multiLevelType w:val="singleLevel"/>
    <w:tmpl w:val="B616EDF4"/>
    <w:lvl w:ilvl="0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5E46623B"/>
    <w:multiLevelType w:val="hybridMultilevel"/>
    <w:tmpl w:val="7EAE52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4DD4C79"/>
    <w:multiLevelType w:val="singleLevel"/>
    <w:tmpl w:val="1C0AF242"/>
    <w:lvl w:ilvl="0">
      <w:start w:val="2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7">
    <w:nsid w:val="70B1760E"/>
    <w:multiLevelType w:val="singleLevel"/>
    <w:tmpl w:val="B2364B9A"/>
    <w:lvl w:ilvl="0">
      <w:start w:val="19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8">
    <w:nsid w:val="763A6200"/>
    <w:multiLevelType w:val="hybridMultilevel"/>
    <w:tmpl w:val="A6E65508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C32485"/>
    <w:multiLevelType w:val="hybridMultilevel"/>
    <w:tmpl w:val="6E6468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4"/>
  </w:num>
  <w:num w:numId="4">
    <w:abstractNumId w:val="3"/>
  </w:num>
  <w:num w:numId="5">
    <w:abstractNumId w:val="0"/>
  </w:num>
  <w:num w:numId="6">
    <w:abstractNumId w:val="2"/>
  </w:num>
  <w:num w:numId="7">
    <w:abstractNumId w:val="1"/>
  </w:num>
  <w:num w:numId="8">
    <w:abstractNumId w:val="9"/>
  </w:num>
  <w:num w:numId="9">
    <w:abstractNumId w:val="8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4604"/>
    <w:rsid w:val="00024604"/>
    <w:rsid w:val="000615A1"/>
    <w:rsid w:val="000B1D85"/>
    <w:rsid w:val="000C0531"/>
    <w:rsid w:val="000E3189"/>
    <w:rsid w:val="00111924"/>
    <w:rsid w:val="0013228F"/>
    <w:rsid w:val="0017317D"/>
    <w:rsid w:val="00232748"/>
    <w:rsid w:val="002B6FC7"/>
    <w:rsid w:val="003A5797"/>
    <w:rsid w:val="003C17CC"/>
    <w:rsid w:val="003D6324"/>
    <w:rsid w:val="004349CB"/>
    <w:rsid w:val="004D0E29"/>
    <w:rsid w:val="004F08FB"/>
    <w:rsid w:val="0053273E"/>
    <w:rsid w:val="00651C6C"/>
    <w:rsid w:val="00681825"/>
    <w:rsid w:val="00787C02"/>
    <w:rsid w:val="007B1DA5"/>
    <w:rsid w:val="008174EF"/>
    <w:rsid w:val="00863E6D"/>
    <w:rsid w:val="00885CC9"/>
    <w:rsid w:val="008B1E7A"/>
    <w:rsid w:val="00905299"/>
    <w:rsid w:val="009155C4"/>
    <w:rsid w:val="00925A5B"/>
    <w:rsid w:val="00972F7C"/>
    <w:rsid w:val="00990024"/>
    <w:rsid w:val="00A67F77"/>
    <w:rsid w:val="00B94416"/>
    <w:rsid w:val="00BB5610"/>
    <w:rsid w:val="00C02FC3"/>
    <w:rsid w:val="00C03DB4"/>
    <w:rsid w:val="00C802F1"/>
    <w:rsid w:val="00CC49DA"/>
    <w:rsid w:val="00D0609D"/>
    <w:rsid w:val="00D21096"/>
    <w:rsid w:val="00D556F0"/>
    <w:rsid w:val="00DB5F95"/>
    <w:rsid w:val="00DD1D57"/>
    <w:rsid w:val="00E06858"/>
    <w:rsid w:val="00E07038"/>
    <w:rsid w:val="00EB2758"/>
    <w:rsid w:val="00EB7407"/>
    <w:rsid w:val="00EE4F9B"/>
    <w:rsid w:val="00FA3D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8"/>
    <o:shapelayout v:ext="edit">
      <o:idmap v:ext="edit" data="1"/>
    </o:shapelayout>
  </w:shapeDefaults>
  <w:decimalSymbol w:val="."/>
  <w:listSeparator w:val=","/>
  <w14:docId w14:val="5F50329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Arial" w:hAnsi="Arial"/>
      <w:b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6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8F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A3DB7"/>
    <w:rPr>
      <w:color w:val="808080"/>
    </w:rPr>
  </w:style>
  <w:style w:type="paragraph" w:styleId="ListParagraph">
    <w:name w:val="List Paragraph"/>
    <w:basedOn w:val="Normal"/>
    <w:uiPriority w:val="34"/>
    <w:qFormat/>
    <w:rsid w:val="00FA3DB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Arial" w:hAnsi="Arial"/>
      <w:b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6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8F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A3DB7"/>
    <w:rPr>
      <w:color w:val="808080"/>
    </w:rPr>
  </w:style>
  <w:style w:type="paragraph" w:styleId="ListParagraph">
    <w:name w:val="List Paragraph"/>
    <w:basedOn w:val="Normal"/>
    <w:uiPriority w:val="34"/>
    <w:qFormat/>
    <w:rsid w:val="00FA3DB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0</Words>
  <Characters>344</Characters>
  <Application>Microsoft Macintosh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 Date: _______________</vt:lpstr>
    </vt:vector>
  </TitlesOfParts>
  <Company>cfisd</Company>
  <LinksUpToDate>false</LinksUpToDate>
  <CharactersWithSpaces>4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 Date: _______________</dc:title>
  <dc:creator>cfisd</dc:creator>
  <cp:lastModifiedBy>Danielle Bramall</cp:lastModifiedBy>
  <cp:revision>2</cp:revision>
  <cp:lastPrinted>2014-02-06T22:30:00Z</cp:lastPrinted>
  <dcterms:created xsi:type="dcterms:W3CDTF">2014-02-13T20:04:00Z</dcterms:created>
  <dcterms:modified xsi:type="dcterms:W3CDTF">2014-02-13T2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